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7AA9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64556D">
        <w:rPr>
          <w:rFonts w:ascii="Times New Roman" w:hAnsi="Times New Roman" w:cs="Times New Roman"/>
          <w:sz w:val="56"/>
          <w:szCs w:val="28"/>
        </w:rPr>
        <w:t>4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64556D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F538A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CF538A">
        <w:rPr>
          <w:rFonts w:ascii="Times New Roman" w:hAnsi="Times New Roman" w:cs="Times New Roman"/>
          <w:sz w:val="28"/>
          <w:szCs w:val="28"/>
        </w:rPr>
        <w:t>3</w:t>
      </w:r>
    </w:p>
    <w:p w:rsidR="009E3F7E" w:rsidRPr="0064556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 w:rsidRPr="0064556D">
        <w:rPr>
          <w:rFonts w:ascii="Times New Roman" w:hAnsi="Times New Roman" w:cs="Times New Roman"/>
          <w:sz w:val="28"/>
          <w:szCs w:val="28"/>
          <w:u w:val="single"/>
        </w:rPr>
        <w:t>03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74569">
        <w:rPr>
          <w:rFonts w:ascii="Times New Roman" w:hAnsi="Times New Roman" w:cs="Times New Roman"/>
          <w:sz w:val="28"/>
          <w:szCs w:val="28"/>
        </w:rPr>
        <w:t>07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674569" w:rsidRDefault="00674569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674569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64556D" w:rsidRDefault="0077386C" w:rsidP="006455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64556D" w:rsidRDefault="0064556D" w:rsidP="006455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20167C">
        <w:rPr>
          <w:rFonts w:ascii="Times New Roman" w:hAnsi="Times New Roman" w:cs="Times New Roman"/>
          <w:sz w:val="28"/>
          <w:szCs w:val="28"/>
        </w:rPr>
        <w:t>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F538A" w:rsidRPr="00BE0836" w:rsidRDefault="00CF538A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CF538A">
        <w:rPr>
          <w:rFonts w:ascii="Times New Roman" w:hAnsi="Times New Roman" w:cs="Times New Roman"/>
          <w:i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 wp14:anchorId="6B2BDC8E" wp14:editId="3389B1A8">
            <wp:extent cx="5020376" cy="495369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20376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56D" w:rsidRDefault="0064556D" w:rsidP="006455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t xml:space="preserve">Формулировка задачи </w:t>
      </w:r>
    </w:p>
    <w:p w:rsidR="0064556D" w:rsidRDefault="0064556D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4556D">
        <w:rPr>
          <w:rFonts w:ascii="Times New Roman" w:hAnsi="Times New Roman" w:cs="Times New Roman"/>
          <w:sz w:val="28"/>
          <w:szCs w:val="28"/>
        </w:rPr>
        <w:t>Используя условный оператор, выполнить пользовательский ввод данных, который должен контролироваться, при помощи различных состояний метода “</w:t>
      </w:r>
      <w:r w:rsidRPr="0064556D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64556D">
        <w:rPr>
          <w:rFonts w:ascii="Times New Roman" w:hAnsi="Times New Roman" w:cs="Times New Roman"/>
          <w:sz w:val="28"/>
          <w:szCs w:val="28"/>
        </w:rPr>
        <w:t xml:space="preserve">”. 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64556D">
        <w:rPr>
          <w:rFonts w:ascii="Times New Roman" w:hAnsi="Times New Roman" w:cs="Times New Roman"/>
          <w:sz w:val="28"/>
          <w:szCs w:val="28"/>
        </w:rPr>
        <w:t xml:space="preserve">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2A67E7" w:rsidRPr="002A67E7">
        <w:rPr>
          <w:rFonts w:ascii="Times New Roman" w:hAnsi="Times New Roman" w:cs="Times New Roman"/>
          <w:b/>
          <w:noProof/>
          <w:position w:val="-6"/>
          <w:sz w:val="28"/>
          <w:szCs w:val="28"/>
        </w:rPr>
        <w:object w:dxaOrig="960" w:dyaOrig="279" w14:anchorId="75585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66504632" r:id="rId7"/>
        </w:object>
      </w:r>
      <w:r w:rsidRPr="0064556D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764C6">
      <w:pPr>
        <w:rPr>
          <w:rFonts w:ascii="Times New Roman" w:hAnsi="Times New Roman" w:cs="Times New Roman"/>
          <w:b/>
          <w:sz w:val="28"/>
          <w:szCs w:val="28"/>
        </w:rPr>
      </w:pPr>
    </w:p>
    <w:p w:rsidR="0064556D" w:rsidRDefault="0064556D" w:rsidP="00B23F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B23F13">
        <w:rPr>
          <w:rFonts w:ascii="Times New Roman" w:hAnsi="Times New Roman" w:cs="Times New Roman"/>
          <w:b/>
          <w:sz w:val="28"/>
          <w:szCs w:val="28"/>
        </w:rPr>
        <w:lastRenderedPageBreak/>
        <w:t>Блок-схема алгоритма</w:t>
      </w:r>
    </w:p>
    <w:p w:rsidR="002C57AB" w:rsidRPr="006764C6" w:rsidRDefault="006764C6" w:rsidP="006764C6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82988" cy="8911919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ыаа.drawi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532" cy="892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7AB" w:rsidRPr="00D1194D" w:rsidRDefault="002C57AB" w:rsidP="002C57A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дбор тестовых примеров</w:t>
      </w:r>
    </w:p>
    <w:p w:rsidR="00D1194D" w:rsidRDefault="00D1194D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1) </w:t>
      </w:r>
      <w:r w:rsidR="0096287A"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 w:rsidR="0096287A">
        <w:rPr>
          <w:rFonts w:ascii="Times New Roman" w:hAnsi="Times New Roman" w:cs="Times New Roman"/>
          <w:bCs/>
          <w:sz w:val="28"/>
          <w:szCs w:val="28"/>
          <w:lang w:val="en-US"/>
        </w:rPr>
        <w:t>A(-6,5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(0,2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(-6,0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(-3,6)</w:t>
      </w:r>
    </w:p>
    <w:p w:rsidR="0096287A" w:rsidRPr="00674569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 таких значениях прямые перпендикулярны</w:t>
      </w:r>
      <w:r w:rsidR="00AB7871" w:rsidRPr="00AB7871">
        <w:rPr>
          <w:rFonts w:ascii="Times New Roman" w:hAnsi="Times New Roman" w:cs="Times New Roman"/>
          <w:bCs/>
          <w:sz w:val="28"/>
          <w:szCs w:val="28"/>
        </w:rPr>
        <w:t>:</w:t>
      </w:r>
    </w:p>
    <w:p w:rsidR="00AB7871" w:rsidRDefault="003B5043" w:rsidP="00D1194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7B5CFA">
        <w:rPr>
          <w:rFonts w:ascii="Times New Roman" w:hAnsi="Times New Roman" w:cs="Times New Roman"/>
          <w:bCs/>
          <w:sz w:val="28"/>
          <w:szCs w:val="28"/>
        </w:rPr>
        <w:t>=-1</w:t>
      </w:r>
    </w:p>
    <w:p w:rsidR="007B5CFA" w:rsidRPr="007B5CFA" w:rsidRDefault="001A176B" w:rsidP="00D1194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757125" cy="1289409"/>
            <wp:effectExtent l="0" t="0" r="571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78672a7-d209-4ef7-a3af-6d453a8e8aa9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374" cy="129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7B5CFA">
        <w:rPr>
          <w:rFonts w:ascii="Times New Roman" w:hAnsi="Times New Roman" w:cs="Times New Roman"/>
          <w:bCs/>
          <w:sz w:val="28"/>
          <w:szCs w:val="28"/>
        </w:rPr>
        <w:t xml:space="preserve">2)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1,2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>(3,4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5,6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7,8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 таких значениях прямые не перпендикулярны</w:t>
      </w:r>
      <w:r w:rsidRPr="00AB7871">
        <w:rPr>
          <w:rFonts w:ascii="Times New Roman" w:hAnsi="Times New Roman" w:cs="Times New Roman"/>
          <w:bCs/>
          <w:sz w:val="28"/>
          <w:szCs w:val="28"/>
        </w:rPr>
        <w:t>:</w:t>
      </w:r>
    </w:p>
    <w:p w:rsid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k=1</w:t>
      </w:r>
    </w:p>
    <w:p w:rsidR="001A176B" w:rsidRPr="001A176B" w:rsidRDefault="001A176B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501836" cy="1160154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27b0b7-0f7a-4c19-b73f-6a502ed22c00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020" cy="1160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1,2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>(3,4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5,6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(7,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1A176B" w:rsidRPr="001A176B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Координат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е является числом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введены некорректные данные</w:t>
      </w:r>
    </w:p>
    <w:p w:rsidR="001A176B" w:rsidRDefault="001A176B" w:rsidP="00D1194D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:rsidR="001A176B" w:rsidRPr="00AB7871" w:rsidRDefault="001A176B" w:rsidP="00D1194D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:rsidR="00B72F85" w:rsidRPr="00B72F85" w:rsidRDefault="00DD4EE3" w:rsidP="00B72F8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 (код программы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4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erna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, x2, x3, x4, y1, y2, y3, y4, k1, k2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g1, flg2, flg3, flg4, flg5, flg6, flg7, flg8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оординаты точек A и B для первой прямой: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A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1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A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2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B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3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B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4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оординаты точек C и D для второй прямой: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C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5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3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C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6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3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D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7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4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D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8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4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g1 &amp;&amp; flg2 &amp;&amp; flg3 &amp;&amp; flg4 &amp;&amp; flg5 &amp;&amp; flg6 &amp;&amp; flg7 &amp;&amp; flg8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Вычисляем угловые коэффициенты для обеих прямых 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k1 = (y2 - y1) / (x2 - x1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k2 = (y4 - y3) / (x4 - x3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Проверяем, являются ли прямые перпендикулярными 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k1 * k2 == -1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Прямые перпендикулярны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Прямые не перпендикулярны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B72F85" w:rsidRDefault="00B72F85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60719C" w:rsidRDefault="0060719C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719C" w:rsidRDefault="0060719C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719C" w:rsidRPr="0060719C" w:rsidRDefault="0060719C" w:rsidP="00B72F8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DD4EE3" w:rsidRPr="0060719C" w:rsidRDefault="00DD4EE3" w:rsidP="0060719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0719C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асчет тестовых примеров на ПК (тестирование)</w:t>
      </w:r>
    </w:p>
    <w:p w:rsidR="00DD4EE3" w:rsidRDefault="0060719C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696034AA" wp14:editId="2AD13E91">
            <wp:extent cx="4486901" cy="241968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86901" cy="241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19C" w:rsidRDefault="0060719C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0D8321F5" wp14:editId="5CE9E24D">
            <wp:extent cx="4810796" cy="25054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10796" cy="250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Pr="00BE0836" w:rsidRDefault="0060719C" w:rsidP="00BE083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617825C7" wp14:editId="594E39E7">
            <wp:extent cx="4658375" cy="2448267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Pr="0020167C" w:rsidRDefault="0020167C" w:rsidP="002016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0167C"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20167C" w:rsidRPr="00BE0836" w:rsidRDefault="0020167C" w:rsidP="00BE0836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20167C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sectPr w:rsidR="0020167C" w:rsidRPr="00BE08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E6D0C"/>
    <w:multiLevelType w:val="hybridMultilevel"/>
    <w:tmpl w:val="EFBEF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E435E"/>
    <w:multiLevelType w:val="hybridMultilevel"/>
    <w:tmpl w:val="E5941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7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2338F"/>
    <w:rsid w:val="00090C01"/>
    <w:rsid w:val="000C6379"/>
    <w:rsid w:val="001A176B"/>
    <w:rsid w:val="0020167C"/>
    <w:rsid w:val="00257B2E"/>
    <w:rsid w:val="002A67E7"/>
    <w:rsid w:val="002C57AB"/>
    <w:rsid w:val="003B5043"/>
    <w:rsid w:val="004C316D"/>
    <w:rsid w:val="005153D8"/>
    <w:rsid w:val="00543906"/>
    <w:rsid w:val="0060719C"/>
    <w:rsid w:val="0064556D"/>
    <w:rsid w:val="00674569"/>
    <w:rsid w:val="006764C6"/>
    <w:rsid w:val="0077386C"/>
    <w:rsid w:val="007B5CFA"/>
    <w:rsid w:val="008E6780"/>
    <w:rsid w:val="009572AC"/>
    <w:rsid w:val="0096287A"/>
    <w:rsid w:val="009B03A5"/>
    <w:rsid w:val="009E2B15"/>
    <w:rsid w:val="009E3F7E"/>
    <w:rsid w:val="00AB7871"/>
    <w:rsid w:val="00B04276"/>
    <w:rsid w:val="00B23F13"/>
    <w:rsid w:val="00B72F85"/>
    <w:rsid w:val="00B8340F"/>
    <w:rsid w:val="00B97AA9"/>
    <w:rsid w:val="00BE0836"/>
    <w:rsid w:val="00C45155"/>
    <w:rsid w:val="00CF538A"/>
    <w:rsid w:val="00D1194D"/>
    <w:rsid w:val="00D170E4"/>
    <w:rsid w:val="00D26FD7"/>
    <w:rsid w:val="00DD4EE3"/>
    <w:rsid w:val="00F21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5C2E5C"/>
  <w15:docId w15:val="{7DFB4896-F760-479F-865C-C0C792D61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5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3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24</Words>
  <Characters>355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Сафронов А И</cp:lastModifiedBy>
  <cp:revision>3</cp:revision>
  <dcterms:created xsi:type="dcterms:W3CDTF">2023-11-04T12:50:00Z</dcterms:created>
  <dcterms:modified xsi:type="dcterms:W3CDTF">2024-01-11T15:57:00Z</dcterms:modified>
</cp:coreProperties>
</file>